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1"/>
  </p:notesMasterIdLst>
  <p:sldIdLst>
    <p:sldId id="364" r:id="rId2"/>
    <p:sldId id="360" r:id="rId3"/>
    <p:sldId id="365" r:id="rId4"/>
    <p:sldId id="358" r:id="rId5"/>
    <p:sldId id="367" r:id="rId6"/>
    <p:sldId id="369" r:id="rId7"/>
    <p:sldId id="370" r:id="rId8"/>
    <p:sldId id="368" r:id="rId9"/>
    <p:sldId id="379" r:id="rId1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 亮" initials="王" lastIdx="1" clrIdx="0">
    <p:extLst>
      <p:ext uri="{19B8F6BF-5375-455C-9EA6-DF929625EA0E}">
        <p15:presenceInfo xmlns:p15="http://schemas.microsoft.com/office/powerpoint/2012/main" userId="41d37a41d28c94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47E"/>
    <a:srgbClr val="0000FF"/>
    <a:srgbClr val="FFFFFF"/>
    <a:srgbClr val="339966"/>
    <a:srgbClr val="BFE2F3"/>
    <a:srgbClr val="C8161E"/>
    <a:srgbClr val="C31823"/>
    <a:srgbClr val="C9151E"/>
    <a:srgbClr val="E9CBBC"/>
    <a:srgbClr val="E0A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34" autoAdjust="0"/>
    <p:restoredTop sz="94785" autoAdjust="0"/>
  </p:normalViewPr>
  <p:slideViewPr>
    <p:cSldViewPr snapToGrid="0">
      <p:cViewPr varScale="1">
        <p:scale>
          <a:sx n="127" d="100"/>
          <a:sy n="127" d="100"/>
        </p:scale>
        <p:origin x="100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22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52545"/>
            <a:ext cx="7886700" cy="674633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3775897"/>
            <a:ext cx="7886700" cy="453224"/>
          </a:xfrm>
        </p:spPr>
        <p:txBody>
          <a:bodyPr anchor="ctr">
            <a:noAutofit/>
          </a:bodyPr>
          <a:lstStyle>
            <a:lvl1pPr algn="ctr">
              <a:defRPr lang="zh-CN" altLang="en-US" sz="21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66445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34" y="3004836"/>
            <a:ext cx="8325019" cy="835644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3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3933943"/>
            <a:ext cx="5820358" cy="351134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1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6" y="4361315"/>
            <a:ext cx="4159250" cy="374253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21" userDrawn="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1" y="730717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11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10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>
              <a:defRPr sz="15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167" userDrawn="1">
          <p15:clr>
            <a:srgbClr val="FBAE40"/>
          </p15:clr>
        </p15:guide>
        <p15:guide id="2" pos="153" userDrawn="1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8" y="234904"/>
            <a:ext cx="3212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56169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8" y="605724"/>
            <a:ext cx="8340421" cy="4399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60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hdr="0" ftr="0" dt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4.e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6.e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3.wmf"/><Relationship Id="rId18" Type="http://schemas.openxmlformats.org/officeDocument/2006/relationships/image" Target="../media/image65.wmf"/><Relationship Id="rId3" Type="http://schemas.openxmlformats.org/officeDocument/2006/relationships/image" Target="../media/image58.emf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" Type="http://schemas.openxmlformats.org/officeDocument/2006/relationships/oleObject" Target="../embeddings/oleObject52.bin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2.e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6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79457680-3403-4F4A-6D98-93A616152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21534"/>
              </p:ext>
            </p:extLst>
          </p:nvPr>
        </p:nvGraphicFramePr>
        <p:xfrm>
          <a:off x="5525371" y="531317"/>
          <a:ext cx="3214688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95756" imgH="1929523" progId="Visio.Drawing.11">
                  <p:embed/>
                </p:oleObj>
              </mc:Choice>
              <mc:Fallback>
                <p:oleObj name="Visio" r:id="rId2" imgW="2495756" imgH="1929523" progId="Visio.Drawing.11">
                  <p:embed/>
                  <p:pic>
                    <p:nvPicPr>
                      <p:cNvPr id="490505" name="Object 9">
                        <a:extLst>
                          <a:ext uri="{FF2B5EF4-FFF2-40B4-BE49-F238E27FC236}">
                            <a16:creationId xmlns:a16="http://schemas.microsoft.com/office/drawing/2014/main" id="{018246E8-86BD-1BAB-2319-28F994C65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371" y="531317"/>
                        <a:ext cx="3214688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1">
            <a:extLst>
              <a:ext uri="{FF2B5EF4-FFF2-40B4-BE49-F238E27FC236}">
                <a16:creationId xmlns:a16="http://schemas.microsoft.com/office/drawing/2014/main" id="{9E7FBA67-FA3A-3D73-340C-E1844A9D3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424" y="736105"/>
            <a:ext cx="2527300" cy="681037"/>
          </a:xfrm>
          <a:prstGeom prst="parallelogram">
            <a:avLst>
              <a:gd name="adj" fmla="val 92774"/>
            </a:avLst>
          </a:prstGeom>
          <a:noFill/>
          <a:ln w="38100" algn="ctr">
            <a:solidFill>
              <a:srgbClr val="CC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" name="Rectangle 22">
            <a:extLst>
              <a:ext uri="{FF2B5EF4-FFF2-40B4-BE49-F238E27FC236}">
                <a16:creationId xmlns:a16="http://schemas.microsoft.com/office/drawing/2014/main" id="{F5F3E09F-4434-DDBE-FBE6-1219BCC20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724" y="618630"/>
            <a:ext cx="2990850" cy="973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8" name="Group 23">
            <a:extLst>
              <a:ext uri="{FF2B5EF4-FFF2-40B4-BE49-F238E27FC236}">
                <a16:creationId xmlns:a16="http://schemas.microsoft.com/office/drawing/2014/main" id="{1F478DC7-B11C-7B77-941B-0B22991CE64A}"/>
              </a:ext>
            </a:extLst>
          </p:cNvPr>
          <p:cNvGrpSpPr>
            <a:grpSpLocks/>
          </p:cNvGrpSpPr>
          <p:nvPr/>
        </p:nvGrpSpPr>
        <p:grpSpPr bwMode="auto">
          <a:xfrm>
            <a:off x="376400" y="531317"/>
            <a:ext cx="4468813" cy="2295437"/>
            <a:chOff x="252" y="146"/>
            <a:chExt cx="2815" cy="1466"/>
          </a:xfrm>
        </p:grpSpPr>
        <p:graphicFrame>
          <p:nvGraphicFramePr>
            <p:cNvPr id="9" name="Object 24">
              <a:extLst>
                <a:ext uri="{FF2B5EF4-FFF2-40B4-BE49-F238E27FC236}">
                  <a16:creationId xmlns:a16="http://schemas.microsoft.com/office/drawing/2014/main" id="{F85D3DCE-CC4D-A636-5960-1062946C75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947120"/>
                </p:ext>
              </p:extLst>
            </p:nvPr>
          </p:nvGraphicFramePr>
          <p:xfrm>
            <a:off x="419" y="146"/>
            <a:ext cx="2648" cy="1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2842826" imgH="1579545" progId="Visio.Drawing.11">
                    <p:embed/>
                  </p:oleObj>
                </mc:Choice>
                <mc:Fallback>
                  <p:oleObj name="Visio" r:id="rId4" imgW="2842826" imgH="1579545" progId="Visio.Drawing.11">
                    <p:embed/>
                    <p:pic>
                      <p:nvPicPr>
                        <p:cNvPr id="32795" name="Object 24">
                          <a:extLst>
                            <a:ext uri="{FF2B5EF4-FFF2-40B4-BE49-F238E27FC236}">
                              <a16:creationId xmlns:a16="http://schemas.microsoft.com/office/drawing/2014/main" id="{7E865FDE-1329-F46C-D3EC-E6B3D6D178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146"/>
                          <a:ext cx="2648" cy="1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5">
              <a:extLst>
                <a:ext uri="{FF2B5EF4-FFF2-40B4-BE49-F238E27FC236}">
                  <a16:creationId xmlns:a16="http://schemas.microsoft.com/office/drawing/2014/main" id="{7F3DE7F2-D6A4-959A-D4E5-CF29807E7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" y="206"/>
              <a:ext cx="5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求</a:t>
              </a:r>
              <a:r>
                <a:rPr lang="en-US" altLang="zh-CN" sz="18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800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C</a:t>
              </a:r>
              <a:endParaRPr lang="zh-C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3F165B2C-A2DD-1803-53DF-92D97AECB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27662"/>
              </p:ext>
            </p:extLst>
          </p:nvPr>
        </p:nvGraphicFramePr>
        <p:xfrm>
          <a:off x="847725" y="2759716"/>
          <a:ext cx="3724275" cy="228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615741" imgH="2219161" progId="Visio.Drawing.11">
                  <p:embed/>
                </p:oleObj>
              </mc:Choice>
              <mc:Fallback>
                <p:oleObj name="Visio" r:id="rId6" imgW="3615741" imgH="2219161" progId="Visio.Drawing.11">
                  <p:embed/>
                  <p:pic>
                    <p:nvPicPr>
                      <p:cNvPr id="490507" name="Object 11">
                        <a:extLst>
                          <a:ext uri="{FF2B5EF4-FFF2-40B4-BE49-F238E27FC236}">
                            <a16:creationId xmlns:a16="http://schemas.microsoft.com/office/drawing/2014/main" id="{AC678C6A-D436-301D-BA17-378D7AC5F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759716"/>
                        <a:ext cx="3724275" cy="228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18434695-C86F-DAE2-5484-CCF58211455E}"/>
              </a:ext>
            </a:extLst>
          </p:cNvPr>
          <p:cNvSpPr/>
          <p:nvPr/>
        </p:nvSpPr>
        <p:spPr>
          <a:xfrm>
            <a:off x="2678330" y="2759716"/>
            <a:ext cx="1940966" cy="22875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719F04-D9BC-6364-1677-B28D529AA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02613"/>
              </p:ext>
            </p:extLst>
          </p:nvPr>
        </p:nvGraphicFramePr>
        <p:xfrm>
          <a:off x="3298604" y="3566714"/>
          <a:ext cx="2317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490511" name="Object 15">
                        <a:extLst>
                          <a:ext uri="{FF2B5EF4-FFF2-40B4-BE49-F238E27FC236}">
                            <a16:creationId xmlns:a16="http://schemas.microsoft.com/office/drawing/2014/main" id="{0EC271EF-92C4-3B18-9E9F-91CB50551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604" y="3566714"/>
                        <a:ext cx="23177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B481FB5B-9FC8-FB03-8755-AF80B7213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78198"/>
              </p:ext>
            </p:extLst>
          </p:nvPr>
        </p:nvGraphicFramePr>
        <p:xfrm>
          <a:off x="6240463" y="3589338"/>
          <a:ext cx="19113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393480" progId="Equation.DSMT4">
                  <p:embed/>
                </p:oleObj>
              </mc:Choice>
              <mc:Fallback>
                <p:oleObj name="Equation" r:id="rId10" imgW="1193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719F04-D9BC-6364-1677-B28D529AA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589338"/>
                        <a:ext cx="19113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CFF24CE3-9E9A-9614-6491-0EA9F3FE58B5}"/>
              </a:ext>
            </a:extLst>
          </p:cNvPr>
          <p:cNvGrpSpPr/>
          <p:nvPr/>
        </p:nvGrpSpPr>
        <p:grpSpPr>
          <a:xfrm>
            <a:off x="1562519" y="3818374"/>
            <a:ext cx="422030" cy="176329"/>
            <a:chOff x="1562519" y="3818374"/>
            <a:chExt cx="422030" cy="176329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E73C667-48AA-3369-1671-48E3AACAB282}"/>
                </a:ext>
              </a:extLst>
            </p:cNvPr>
            <p:cNvSpPr/>
            <p:nvPr/>
          </p:nvSpPr>
          <p:spPr>
            <a:xfrm>
              <a:off x="1657978" y="3818374"/>
              <a:ext cx="326571" cy="1763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CC4DDE9-CD33-E39D-5488-9264DD311193}"/>
                </a:ext>
              </a:extLst>
            </p:cNvPr>
            <p:cNvCxnSpPr/>
            <p:nvPr/>
          </p:nvCxnSpPr>
          <p:spPr>
            <a:xfrm>
              <a:off x="1562519" y="3903785"/>
              <a:ext cx="422030" cy="0"/>
            </a:xfrm>
            <a:prstGeom prst="line">
              <a:avLst/>
            </a:prstGeom>
            <a:ln w="95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2312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-0.00087 0.1953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97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:a16="http://schemas.microsoft.com/office/drawing/2014/main" id="{8953B6C3-845F-07C7-2068-9F95A6AB0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07" y="712419"/>
            <a:ext cx="224155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伴独立电源转移</a:t>
            </a:r>
            <a:endParaRPr lang="zh-CN" altLang="en-US" sz="18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41C3F2-32C3-C4FA-8E7C-2156818CC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91760"/>
              </p:ext>
            </p:extLst>
          </p:nvPr>
        </p:nvGraphicFramePr>
        <p:xfrm>
          <a:off x="163962" y="1409525"/>
          <a:ext cx="27559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52931" imgH="2186205" progId="Visio.Drawing.11">
                  <p:embed/>
                </p:oleObj>
              </mc:Choice>
              <mc:Fallback>
                <p:oleObj name="Visio" r:id="rId2" imgW="2752931" imgH="218620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62" y="1409525"/>
                        <a:ext cx="27559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F029A9A-FEAA-3A13-D588-EB46B60B3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89041"/>
              </p:ext>
            </p:extLst>
          </p:nvPr>
        </p:nvGraphicFramePr>
        <p:xfrm>
          <a:off x="5060095" y="1250713"/>
          <a:ext cx="22415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242751" imgH="1263914" progId="Visio.Drawing.11">
                  <p:embed/>
                </p:oleObj>
              </mc:Choice>
              <mc:Fallback>
                <p:oleObj name="Visio" r:id="rId4" imgW="2242751" imgH="126391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95" y="1250713"/>
                        <a:ext cx="22415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6353493-0CD9-B6D4-860B-E30D0EC6F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70907"/>
              </p:ext>
            </p:extLst>
          </p:nvPr>
        </p:nvGraphicFramePr>
        <p:xfrm>
          <a:off x="3474724" y="2629137"/>
          <a:ext cx="2400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400763" imgH="1767531" progId="Visio.Drawing.11">
                  <p:embed/>
                </p:oleObj>
              </mc:Choice>
              <mc:Fallback>
                <p:oleObj name="Visio" r:id="rId6" imgW="2400763" imgH="176753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724" y="2629137"/>
                        <a:ext cx="24003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AB7BD76-205C-E330-83D0-0536B91E6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26809"/>
              </p:ext>
            </p:extLst>
          </p:nvPr>
        </p:nvGraphicFramePr>
        <p:xfrm>
          <a:off x="6365135" y="2705119"/>
          <a:ext cx="22987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295113" imgH="1716937" progId="Visio.Drawing.11">
                  <p:embed/>
                </p:oleObj>
              </mc:Choice>
              <mc:Fallback>
                <p:oleObj name="Visio" r:id="rId8" imgW="2295113" imgH="171693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35" y="2705119"/>
                        <a:ext cx="2298700" cy="172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>
            <a:extLst>
              <a:ext uri="{FF2B5EF4-FFF2-40B4-BE49-F238E27FC236}">
                <a16:creationId xmlns:a16="http://schemas.microsoft.com/office/drawing/2014/main" id="{1D32A9E4-439C-F7FA-C81B-1658ABB14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6504" y="798049"/>
            <a:ext cx="3489641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 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电压源转移</a:t>
            </a:r>
            <a:endParaRPr lang="zh-CN" altLang="en-US" sz="18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5FDFE56-274D-BFCD-FDE7-6D782A637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27123"/>
              </p:ext>
            </p:extLst>
          </p:nvPr>
        </p:nvGraphicFramePr>
        <p:xfrm>
          <a:off x="5054157" y="1246924"/>
          <a:ext cx="22415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242751" imgH="1263914" progId="Visio.Drawing.11">
                  <p:embed/>
                </p:oleObj>
              </mc:Choice>
              <mc:Fallback>
                <p:oleObj name="Visio" r:id="rId10" imgW="2242751" imgH="1263914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F029A9A-FEAA-3A13-D588-EB46B60B3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57" y="1246924"/>
                        <a:ext cx="22415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C2D2B7AC-E234-A5DC-39B8-28FF09D8042F}"/>
              </a:ext>
            </a:extLst>
          </p:cNvPr>
          <p:cNvGrpSpPr/>
          <p:nvPr/>
        </p:nvGrpSpPr>
        <p:grpSpPr>
          <a:xfrm>
            <a:off x="5807075" y="1774844"/>
            <a:ext cx="180975" cy="288565"/>
            <a:chOff x="5807075" y="1774844"/>
            <a:chExt cx="180975" cy="28856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870D1BB-075F-2189-74A6-BD79DA2E4CFD}"/>
                </a:ext>
              </a:extLst>
            </p:cNvPr>
            <p:cNvSpPr/>
            <p:nvPr/>
          </p:nvSpPr>
          <p:spPr>
            <a:xfrm>
              <a:off x="5845175" y="1781175"/>
              <a:ext cx="142875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D5ADE409-43D6-DEF2-FC9B-4BBEAC3BA0DD}"/>
                </a:ext>
              </a:extLst>
            </p:cNvPr>
            <p:cNvSpPr/>
            <p:nvPr/>
          </p:nvSpPr>
          <p:spPr>
            <a:xfrm>
              <a:off x="5859149" y="1911009"/>
              <a:ext cx="106676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5B2CC6F-9085-9196-C645-7516922DCC24}"/>
                </a:ext>
              </a:extLst>
            </p:cNvPr>
            <p:cNvCxnSpPr>
              <a:cxnSpLocks/>
            </p:cNvCxnSpPr>
            <p:nvPr/>
          </p:nvCxnSpPr>
          <p:spPr>
            <a:xfrm>
              <a:off x="5845175" y="1774844"/>
              <a:ext cx="123825" cy="0"/>
            </a:xfrm>
            <a:prstGeom prst="line">
              <a:avLst/>
            </a:prstGeom>
            <a:ln w="12700">
              <a:solidFill>
                <a:srgbClr val="1A347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F335F717-1C06-D790-F731-9B8A3141010D}"/>
                </a:ext>
              </a:extLst>
            </p:cNvPr>
            <p:cNvCxnSpPr>
              <a:cxnSpLocks/>
            </p:cNvCxnSpPr>
            <p:nvPr/>
          </p:nvCxnSpPr>
          <p:spPr>
            <a:xfrm>
              <a:off x="5807075" y="1870094"/>
              <a:ext cx="180975" cy="0"/>
            </a:xfrm>
            <a:prstGeom prst="line">
              <a:avLst/>
            </a:prstGeom>
            <a:ln w="12700">
              <a:solidFill>
                <a:srgbClr val="1A347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870AE5C-9456-3EB1-0135-97BE8C6B2D4D}"/>
                </a:ext>
              </a:extLst>
            </p:cNvPr>
            <p:cNvCxnSpPr>
              <a:cxnSpLocks/>
            </p:cNvCxnSpPr>
            <p:nvPr/>
          </p:nvCxnSpPr>
          <p:spPr>
            <a:xfrm>
              <a:off x="5851525" y="1955819"/>
              <a:ext cx="123825" cy="0"/>
            </a:xfrm>
            <a:prstGeom prst="line">
              <a:avLst/>
            </a:prstGeom>
            <a:ln w="12700">
              <a:solidFill>
                <a:srgbClr val="1A347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246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5">
            <a:extLst>
              <a:ext uri="{FF2B5EF4-FFF2-40B4-BE49-F238E27FC236}">
                <a16:creationId xmlns:a16="http://schemas.microsoft.com/office/drawing/2014/main" id="{4964C8CD-0640-EF36-F97F-AFA222C5F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05" y="727104"/>
            <a:ext cx="3489641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电流源转移</a:t>
            </a:r>
            <a:endParaRPr lang="zh-CN" altLang="en-US" sz="18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AF309C9-A3F0-45C4-B776-FD0876E6E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26805"/>
              </p:ext>
            </p:extLst>
          </p:nvPr>
        </p:nvGraphicFramePr>
        <p:xfrm>
          <a:off x="843454" y="1200150"/>
          <a:ext cx="1606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02826" imgH="1370208" progId="Visio.Drawing.11">
                  <p:embed/>
                </p:oleObj>
              </mc:Choice>
              <mc:Fallback>
                <p:oleObj name="Visio" r:id="rId2" imgW="1602826" imgH="137020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54" y="1200150"/>
                        <a:ext cx="16065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59F904-FF96-4173-8F60-221CF4243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14155"/>
              </p:ext>
            </p:extLst>
          </p:nvPr>
        </p:nvGraphicFramePr>
        <p:xfrm>
          <a:off x="3137338" y="1080317"/>
          <a:ext cx="34734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473948" imgH="1647777" progId="Visio.Drawing.11">
                  <p:embed/>
                </p:oleObj>
              </mc:Choice>
              <mc:Fallback>
                <p:oleObj name="Visio" r:id="rId4" imgW="3473948" imgH="164777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338" y="1080317"/>
                        <a:ext cx="347345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2E760BC-F85E-1A31-18BB-515FE6D9E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4856"/>
              </p:ext>
            </p:extLst>
          </p:nvPr>
        </p:nvGraphicFramePr>
        <p:xfrm>
          <a:off x="114080" y="3273219"/>
          <a:ext cx="2108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106518" imgH="1336324" progId="Visio.Drawing.11">
                  <p:embed/>
                </p:oleObj>
              </mc:Choice>
              <mc:Fallback>
                <p:oleObj name="Visio" r:id="rId6" imgW="2106518" imgH="133632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0" y="3273219"/>
                        <a:ext cx="21082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">
            <a:extLst>
              <a:ext uri="{FF2B5EF4-FFF2-40B4-BE49-F238E27FC236}">
                <a16:creationId xmlns:a16="http://schemas.microsoft.com/office/drawing/2014/main" id="{C4FC36DA-D273-410F-65AE-0BDAE76B9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05" y="2731317"/>
            <a:ext cx="3489641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) 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源转移的应用</a:t>
            </a:r>
            <a:endParaRPr lang="zh-CN" altLang="en-US" sz="18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53C4459-8EDC-0924-9170-CC63ECE7B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77948"/>
              </p:ext>
            </p:extLst>
          </p:nvPr>
        </p:nvGraphicFramePr>
        <p:xfrm>
          <a:off x="4614566" y="3273425"/>
          <a:ext cx="2108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06518" imgH="1336324" progId="Visio.Drawing.11">
                  <p:embed/>
                </p:oleObj>
              </mc:Choice>
              <mc:Fallback>
                <p:oleObj name="Visio" r:id="rId8" imgW="2106518" imgH="1336324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2E760BC-F85E-1A31-18BB-515FE6D9E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566" y="3273425"/>
                        <a:ext cx="21082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937C5F-A7F5-DDD3-60CE-7199301AF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7116"/>
              </p:ext>
            </p:extLst>
          </p:nvPr>
        </p:nvGraphicFramePr>
        <p:xfrm>
          <a:off x="2255803" y="3273219"/>
          <a:ext cx="2108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106518" imgH="1336324" progId="Visio.Drawing.11">
                  <p:embed/>
                </p:oleObj>
              </mc:Choice>
              <mc:Fallback>
                <p:oleObj name="Visio" r:id="rId10" imgW="2106518" imgH="1336324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2E760BC-F85E-1A31-18BB-515FE6D9E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03" y="3273219"/>
                        <a:ext cx="21082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FA3BCD6-E734-FA74-E933-970583F9D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11308"/>
              </p:ext>
            </p:extLst>
          </p:nvPr>
        </p:nvGraphicFramePr>
        <p:xfrm>
          <a:off x="6950490" y="3220216"/>
          <a:ext cx="2108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106518" imgH="1336324" progId="Visio.Drawing.11">
                  <p:embed/>
                </p:oleObj>
              </mc:Choice>
              <mc:Fallback>
                <p:oleObj name="Visio" r:id="rId12" imgW="2106518" imgH="1336324" progId="Visio.Drawing.11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53C4459-8EDC-0924-9170-CC63ECE7B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490" y="3220216"/>
                        <a:ext cx="21082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554FB0A-9901-5302-4B81-6368E32A3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11704"/>
              </p:ext>
            </p:extLst>
          </p:nvPr>
        </p:nvGraphicFramePr>
        <p:xfrm>
          <a:off x="843454" y="1200150"/>
          <a:ext cx="1606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602826" imgH="1370208" progId="Visio.Drawing.11">
                  <p:embed/>
                </p:oleObj>
              </mc:Choice>
              <mc:Fallback>
                <p:oleObj name="Visio" r:id="rId14" imgW="1602826" imgH="1370208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AF309C9-A3F0-45C4-B776-FD0876E6E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54" y="1200150"/>
                        <a:ext cx="160655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>
            <a:extLst>
              <a:ext uri="{FF2B5EF4-FFF2-40B4-BE49-F238E27FC236}">
                <a16:creationId xmlns:a16="http://schemas.microsoft.com/office/drawing/2014/main" id="{440CEE4C-1660-A5B5-0D48-EFE6A5E6DB34}"/>
              </a:ext>
            </a:extLst>
          </p:cNvPr>
          <p:cNvSpPr/>
          <p:nvPr/>
        </p:nvSpPr>
        <p:spPr>
          <a:xfrm>
            <a:off x="1595929" y="1860550"/>
            <a:ext cx="50800" cy="508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18EB48-CE21-6B24-87EB-A703E3320739}"/>
              </a:ext>
            </a:extLst>
          </p:cNvPr>
          <p:cNvCxnSpPr>
            <a:endCxn id="4" idx="0"/>
          </p:cNvCxnSpPr>
          <p:nvPr/>
        </p:nvCxnSpPr>
        <p:spPr>
          <a:xfrm>
            <a:off x="1621329" y="1320800"/>
            <a:ext cx="0" cy="53975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87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:a16="http://schemas.microsoft.com/office/drawing/2014/main" id="{C012D4D8-7379-DCBE-250D-D6921EB18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33" y="742208"/>
            <a:ext cx="244312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电源的等效）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001031D-5930-7839-D985-3338A18FB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64942"/>
              </p:ext>
            </p:extLst>
          </p:nvPr>
        </p:nvGraphicFramePr>
        <p:xfrm>
          <a:off x="682831" y="1182338"/>
          <a:ext cx="7260568" cy="13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465519" imgH="1237457" progId="Visio.Drawing.11">
                  <p:embed/>
                </p:oleObj>
              </mc:Choice>
              <mc:Fallback>
                <p:oleObj name="Visio" r:id="rId2" imgW="6465519" imgH="1237457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001031D-5930-7839-D985-3338A18FB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1" y="1182338"/>
                        <a:ext cx="7260568" cy="138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61A041-80F7-886B-8166-4E95E04A8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42250"/>
              </p:ext>
            </p:extLst>
          </p:nvPr>
        </p:nvGraphicFramePr>
        <p:xfrm>
          <a:off x="682831" y="2846880"/>
          <a:ext cx="7260568" cy="13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465519" imgH="1237457" progId="Visio.Drawing.11">
                  <p:embed/>
                </p:oleObj>
              </mc:Choice>
              <mc:Fallback>
                <p:oleObj name="Visio" r:id="rId4" imgW="6465519" imgH="1237457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461A041-80F7-886B-8166-4E95E04A8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1" y="2846880"/>
                        <a:ext cx="7260568" cy="138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5">
            <a:extLst>
              <a:ext uri="{FF2B5EF4-FFF2-40B4-BE49-F238E27FC236}">
                <a16:creationId xmlns:a16="http://schemas.microsoft.com/office/drawing/2014/main" id="{7B64503B-D0FC-9B78-93FB-B89DB1242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16" y="742207"/>
            <a:ext cx="302712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端口特性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F00587C-AA9F-09F3-1CA7-2F17678BB57F}"/>
              </a:ext>
            </a:extLst>
          </p:cNvPr>
          <p:cNvGrpSpPr/>
          <p:nvPr/>
        </p:nvGrpSpPr>
        <p:grpSpPr>
          <a:xfrm>
            <a:off x="3039591" y="2693086"/>
            <a:ext cx="2049444" cy="1268076"/>
            <a:chOff x="3039591" y="2693086"/>
            <a:chExt cx="2049444" cy="1268076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1CC1E5C-BF57-1269-ED6C-8AC054B45B34}"/>
                </a:ext>
              </a:extLst>
            </p:cNvPr>
            <p:cNvSpPr/>
            <p:nvPr/>
          </p:nvSpPr>
          <p:spPr>
            <a:xfrm>
              <a:off x="3039591" y="2779295"/>
              <a:ext cx="1681061" cy="1181867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0708118-AF2F-E14D-E328-3AC0A5E6511D}"/>
                </a:ext>
              </a:extLst>
            </p:cNvPr>
            <p:cNvCxnSpPr/>
            <p:nvPr/>
          </p:nvCxnSpPr>
          <p:spPr>
            <a:xfrm>
              <a:off x="4786412" y="3008061"/>
              <a:ext cx="170268" cy="0"/>
            </a:xfrm>
            <a:prstGeom prst="line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3767A90-E4FA-7507-0A43-AB71CB0F54BC}"/>
                </a:ext>
              </a:extLst>
            </p:cNvPr>
            <p:cNvSpPr txBox="1"/>
            <p:nvPr/>
          </p:nvSpPr>
          <p:spPr>
            <a:xfrm>
              <a:off x="4661339" y="2951304"/>
              <a:ext cx="3153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F23944AF-B887-EF54-D15C-4444C56A25F7}"/>
                </a:ext>
              </a:extLst>
            </p:cNvPr>
            <p:cNvSpPr txBox="1"/>
            <p:nvPr/>
          </p:nvSpPr>
          <p:spPr>
            <a:xfrm>
              <a:off x="4672078" y="3564444"/>
              <a:ext cx="3153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89DC9D9-0064-6764-FF4B-6BD848F608AD}"/>
                </a:ext>
              </a:extLst>
            </p:cNvPr>
            <p:cNvSpPr txBox="1"/>
            <p:nvPr/>
          </p:nvSpPr>
          <p:spPr>
            <a:xfrm>
              <a:off x="4672078" y="3257602"/>
              <a:ext cx="315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zh-CN" alt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0427EFA-E007-62E2-9B6F-BF37C0F12557}"/>
                </a:ext>
              </a:extLst>
            </p:cNvPr>
            <p:cNvSpPr txBox="1"/>
            <p:nvPr/>
          </p:nvSpPr>
          <p:spPr>
            <a:xfrm>
              <a:off x="4773725" y="2693086"/>
              <a:ext cx="315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3E0D9D7-2AE7-BA3D-B6B0-C2A895002D59}"/>
              </a:ext>
            </a:extLst>
          </p:cNvPr>
          <p:cNvGrpSpPr/>
          <p:nvPr/>
        </p:nvGrpSpPr>
        <p:grpSpPr>
          <a:xfrm>
            <a:off x="753582" y="2628915"/>
            <a:ext cx="1467910" cy="1328236"/>
            <a:chOff x="753582" y="2628915"/>
            <a:chExt cx="1467910" cy="1328236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2EB2C23-2C25-34F6-0C73-91A13B7345A2}"/>
                </a:ext>
              </a:extLst>
            </p:cNvPr>
            <p:cNvSpPr/>
            <p:nvPr/>
          </p:nvSpPr>
          <p:spPr>
            <a:xfrm>
              <a:off x="753582" y="2775284"/>
              <a:ext cx="1105547" cy="1181867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65929004-467E-2E00-3050-B9ABE883C1AA}"/>
                </a:ext>
              </a:extLst>
            </p:cNvPr>
            <p:cNvCxnSpPr/>
            <p:nvPr/>
          </p:nvCxnSpPr>
          <p:spPr>
            <a:xfrm>
              <a:off x="1930903" y="2937874"/>
              <a:ext cx="170268" cy="0"/>
            </a:xfrm>
            <a:prstGeom prst="line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194E89F-E66E-83D1-E541-4C85F64CBFF2}"/>
                </a:ext>
              </a:extLst>
            </p:cNvPr>
            <p:cNvSpPr txBox="1"/>
            <p:nvPr/>
          </p:nvSpPr>
          <p:spPr>
            <a:xfrm>
              <a:off x="1799816" y="2947293"/>
              <a:ext cx="3153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704C3CB-D5D1-62A8-6E34-92FD594E4707}"/>
                </a:ext>
              </a:extLst>
            </p:cNvPr>
            <p:cNvSpPr txBox="1"/>
            <p:nvPr/>
          </p:nvSpPr>
          <p:spPr>
            <a:xfrm>
              <a:off x="1810555" y="3560433"/>
              <a:ext cx="3153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58B24853-02E5-7CEA-92CA-3356E94B218B}"/>
                </a:ext>
              </a:extLst>
            </p:cNvPr>
            <p:cNvSpPr txBox="1"/>
            <p:nvPr/>
          </p:nvSpPr>
          <p:spPr>
            <a:xfrm>
              <a:off x="1810555" y="3253591"/>
              <a:ext cx="315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zh-CN" alt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54843D7-6260-6C4E-4DB5-061D133462BF}"/>
                </a:ext>
              </a:extLst>
            </p:cNvPr>
            <p:cNvSpPr txBox="1"/>
            <p:nvPr/>
          </p:nvSpPr>
          <p:spPr>
            <a:xfrm>
              <a:off x="1906182" y="2628915"/>
              <a:ext cx="315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436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728BEBAF-8782-16F9-1655-C45834110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26856"/>
              </p:ext>
            </p:extLst>
          </p:nvPr>
        </p:nvGraphicFramePr>
        <p:xfrm>
          <a:off x="803595" y="1079587"/>
          <a:ext cx="243363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37938" imgH="1272269" progId="Visio.Drawing.11">
                  <p:embed/>
                </p:oleObj>
              </mc:Choice>
              <mc:Fallback>
                <p:oleObj name="Visio" r:id="rId2" imgW="2037938" imgH="1272269" progId="Visio.Drawing.11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1320AA05-FB08-75C6-0C2E-C1F467AAA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5" y="1079587"/>
                        <a:ext cx="243363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5">
            <a:extLst>
              <a:ext uri="{FF2B5EF4-FFF2-40B4-BE49-F238E27FC236}">
                <a16:creationId xmlns:a16="http://schemas.microsoft.com/office/drawing/2014/main" id="{FACF6229-3825-8992-E495-53DEDD2A2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06" y="712419"/>
            <a:ext cx="303033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线性元件之隧道二极管</a:t>
            </a:r>
            <a:endParaRPr lang="zh-CN" altLang="en-US" sz="18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A7CA2D63-F393-F0B2-DC25-9329DFD82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18145"/>
              </p:ext>
            </p:extLst>
          </p:nvPr>
        </p:nvGraphicFramePr>
        <p:xfrm>
          <a:off x="3320664" y="1081174"/>
          <a:ext cx="3833812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208895" imgH="1272269" progId="Visio.Drawing.11">
                  <p:embed/>
                </p:oleObj>
              </mc:Choice>
              <mc:Fallback>
                <p:oleObj name="Visio" r:id="rId4" imgW="3208895" imgH="1272269" progId="Visio.Drawing.11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728BEBAF-8782-16F9-1655-C45834110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664" y="1081174"/>
                        <a:ext cx="3833812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766C3206-82DD-648D-A055-FDBE33F01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74803"/>
              </p:ext>
            </p:extLst>
          </p:nvPr>
        </p:nvGraphicFramePr>
        <p:xfrm>
          <a:off x="4192086" y="2586806"/>
          <a:ext cx="307816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135711" imgH="1272269" progId="Visio.Drawing.11">
                  <p:embed/>
                </p:oleObj>
              </mc:Choice>
              <mc:Fallback>
                <p:oleObj name="Visio" r:id="rId6" imgW="2135711" imgH="1272269" progId="Visio.Drawing.11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B41F19FB-F5E5-60CB-6479-56F702C40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086" y="2586806"/>
                        <a:ext cx="3078163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05F86D07-70D2-6E55-91C9-70B2E7FA4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52232"/>
              </p:ext>
            </p:extLst>
          </p:nvPr>
        </p:nvGraphicFramePr>
        <p:xfrm>
          <a:off x="340249" y="2524893"/>
          <a:ext cx="29733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775666" imgH="1272269" progId="Visio.Drawing.11">
                  <p:embed/>
                </p:oleObj>
              </mc:Choice>
              <mc:Fallback>
                <p:oleObj name="Visio" r:id="rId8" imgW="1775666" imgH="1272269" progId="Visio.Drawing.11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1320AA05-FB08-75C6-0C2E-C1F467AAA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49" y="2524893"/>
                        <a:ext cx="2973388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20CDE620-0228-67D4-180E-F92D1882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81562"/>
              </p:ext>
            </p:extLst>
          </p:nvPr>
        </p:nvGraphicFramePr>
        <p:xfrm>
          <a:off x="1993178" y="4438239"/>
          <a:ext cx="577167" cy="55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845F19EB-EC79-0A29-1C79-1F320C681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178" y="4438239"/>
                        <a:ext cx="577167" cy="55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37C3834A-5A5B-43B9-F1CE-220C5F08B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67056"/>
              </p:ext>
            </p:extLst>
          </p:nvPr>
        </p:nvGraphicFramePr>
        <p:xfrm>
          <a:off x="5361013" y="4386953"/>
          <a:ext cx="1822354" cy="6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393480" progId="Equation.DSMT4">
                  <p:embed/>
                </p:oleObj>
              </mc:Choice>
              <mc:Fallback>
                <p:oleObj name="Equation" r:id="rId12" imgW="1117440" imgH="39348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425FB5C9-3592-FA03-4B8D-F2C3277F7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013" y="4386953"/>
                        <a:ext cx="1822354" cy="6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2">
            <a:extLst>
              <a:ext uri="{FF2B5EF4-FFF2-40B4-BE49-F238E27FC236}">
                <a16:creationId xmlns:a16="http://schemas.microsoft.com/office/drawing/2014/main" id="{2947D05D-2FEB-B3E2-B5D5-6D706A87F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7124" y="3042418"/>
            <a:ext cx="1103312" cy="1103313"/>
          </a:xfrm>
          <a:prstGeom prst="line">
            <a:avLst/>
          </a:prstGeom>
          <a:noFill/>
          <a:ln w="38100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437D79E3-1EEC-37DA-B488-F13B3D3968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9362" y="3447231"/>
            <a:ext cx="1422400" cy="782637"/>
          </a:xfrm>
          <a:prstGeom prst="line">
            <a:avLst/>
          </a:prstGeom>
          <a:noFill/>
          <a:ln w="38100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Rectangle 20">
            <a:extLst>
              <a:ext uri="{FF2B5EF4-FFF2-40B4-BE49-F238E27FC236}">
                <a16:creationId xmlns:a16="http://schemas.microsoft.com/office/drawing/2014/main" id="{E36354BB-E342-FEEB-5BDD-91C46918A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686" y="2829693"/>
            <a:ext cx="663575" cy="1365250"/>
          </a:xfrm>
          <a:prstGeom prst="rect">
            <a:avLst/>
          </a:prstGeom>
          <a:solidFill>
            <a:srgbClr val="FF33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8" name="Text Box 21">
            <a:extLst>
              <a:ext uri="{FF2B5EF4-FFF2-40B4-BE49-F238E27FC236}">
                <a16:creationId xmlns:a16="http://schemas.microsoft.com/office/drawing/2014/main" id="{8869F926-93A9-ABEE-8806-95DAD0CED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962" y="2918593"/>
            <a:ext cx="1601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altLang="zh-CN" b="1" i="1" dirty="0">
                <a:solidFill>
                  <a:srgbClr val="CC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GB" altLang="zh-CN" b="1" i="1" baseline="-25000" dirty="0">
                <a:solidFill>
                  <a:srgbClr val="CC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GB" altLang="zh-CN" b="1" dirty="0">
                <a:solidFill>
                  <a:srgbClr val="CC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0,</a:t>
            </a:r>
            <a:r>
              <a:rPr lang="zh-CN" altLang="en-US" b="1" dirty="0">
                <a:solidFill>
                  <a:srgbClr val="CC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阻区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FEAF56B-7166-75EC-03AD-8B6859F3AB6D}"/>
              </a:ext>
            </a:extLst>
          </p:cNvPr>
          <p:cNvSpPr txBox="1"/>
          <p:nvPr/>
        </p:nvSpPr>
        <p:spPr>
          <a:xfrm>
            <a:off x="859362" y="4523511"/>
            <a:ext cx="1276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静态电阻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E79A8D5-7F61-3D0A-8C3D-AEDF1698E290}"/>
              </a:ext>
            </a:extLst>
          </p:cNvPr>
          <p:cNvSpPr txBox="1"/>
          <p:nvPr/>
        </p:nvSpPr>
        <p:spPr>
          <a:xfrm>
            <a:off x="4178220" y="4521161"/>
            <a:ext cx="1276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动态电阻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405574F-EF0E-11A0-EBB1-3CBD809E9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94364"/>
              </p:ext>
            </p:extLst>
          </p:nvPr>
        </p:nvGraphicFramePr>
        <p:xfrm>
          <a:off x="7176995" y="724337"/>
          <a:ext cx="177800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779373" imgH="2838817" progId="Visio.Drawing.11">
                  <p:embed/>
                </p:oleObj>
              </mc:Choice>
              <mc:Fallback>
                <p:oleObj name="Visio" r:id="rId14" imgW="1779373" imgH="283881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995" y="724337"/>
                        <a:ext cx="1778000" cy="283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D4C36D0C-1014-32F1-4FFC-733243BCE1E8}"/>
              </a:ext>
            </a:extLst>
          </p:cNvPr>
          <p:cNvSpPr/>
          <p:nvPr/>
        </p:nvSpPr>
        <p:spPr>
          <a:xfrm>
            <a:off x="3298145" y="991590"/>
            <a:ext cx="745403" cy="153330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BBB8F5D-ED4B-8403-32BF-C3AD61656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10440"/>
              </p:ext>
            </p:extLst>
          </p:nvPr>
        </p:nvGraphicFramePr>
        <p:xfrm>
          <a:off x="7462132" y="828989"/>
          <a:ext cx="6413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641779" imgH="2536184" progId="Visio.Drawing.11">
                  <p:embed/>
                </p:oleObj>
              </mc:Choice>
              <mc:Fallback>
                <p:oleObj name="Visio" r:id="rId16" imgW="641779" imgH="253618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132" y="828989"/>
                        <a:ext cx="64135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644047B-A8C4-9CE1-9B85-FE940C240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97868"/>
              </p:ext>
            </p:extLst>
          </p:nvPr>
        </p:nvGraphicFramePr>
        <p:xfrm>
          <a:off x="7497057" y="981389"/>
          <a:ext cx="6413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641779" imgH="2536184" progId="Visio.Drawing.11">
                  <p:embed/>
                </p:oleObj>
              </mc:Choice>
              <mc:Fallback>
                <p:oleObj name="Visio" r:id="rId18" imgW="641779" imgH="2536184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BBB8F5D-ED4B-8403-32BF-C3AD61656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057" y="981389"/>
                        <a:ext cx="64135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51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69136E-6 L 0.01024 -0.00061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-0.02963 L -0.01336 -0.02932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29" grpId="0"/>
      <p:bldP spid="30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4571AEA-349A-3173-379D-D74DE30BD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03045"/>
              </p:ext>
            </p:extLst>
          </p:nvPr>
        </p:nvGraphicFramePr>
        <p:xfrm>
          <a:off x="102475" y="670033"/>
          <a:ext cx="6870703" cy="4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09045" imgH="2681931" progId="Visio.Drawing.11">
                  <p:embed/>
                </p:oleObj>
              </mc:Choice>
              <mc:Fallback>
                <p:oleObj name="Visio" r:id="rId2" imgW="4409045" imgH="268193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75" y="670033"/>
                        <a:ext cx="6870703" cy="4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CDCE6720-0B38-72C0-2E01-9D5E4B210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67213"/>
              </p:ext>
            </p:extLst>
          </p:nvPr>
        </p:nvGraphicFramePr>
        <p:xfrm>
          <a:off x="1053481" y="2986768"/>
          <a:ext cx="10112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57844884-0735-477B-1169-05CFDDDAE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481" y="2986768"/>
                        <a:ext cx="10112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268C9D9-3ECF-9DFC-2111-AD9D36E68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59983"/>
              </p:ext>
            </p:extLst>
          </p:nvPr>
        </p:nvGraphicFramePr>
        <p:xfrm>
          <a:off x="2312988" y="3353480"/>
          <a:ext cx="9382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F5C35EB3-6FF6-5972-24C7-EB2A1240B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353480"/>
                        <a:ext cx="9382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0">
            <a:extLst>
              <a:ext uri="{FF2B5EF4-FFF2-40B4-BE49-F238E27FC236}">
                <a16:creationId xmlns:a16="http://schemas.microsoft.com/office/drawing/2014/main" id="{7EE7D438-5391-6180-82F6-12EBD1B03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7555" y="1904444"/>
            <a:ext cx="581025" cy="493712"/>
          </a:xfrm>
          <a:prstGeom prst="rect">
            <a:avLst/>
          </a:prstGeom>
          <a:solidFill>
            <a:srgbClr val="FF33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7" name="Group 81">
            <a:extLst>
              <a:ext uri="{FF2B5EF4-FFF2-40B4-BE49-F238E27FC236}">
                <a16:creationId xmlns:a16="http://schemas.microsoft.com/office/drawing/2014/main" id="{1CBE2E7C-42E4-61B5-448E-B1E46DF67E83}"/>
              </a:ext>
            </a:extLst>
          </p:cNvPr>
          <p:cNvGrpSpPr>
            <a:grpSpLocks/>
          </p:cNvGrpSpPr>
          <p:nvPr/>
        </p:nvGrpSpPr>
        <p:grpSpPr bwMode="auto">
          <a:xfrm>
            <a:off x="7279367" y="896381"/>
            <a:ext cx="1622425" cy="1438275"/>
            <a:chOff x="1564" y="3022"/>
            <a:chExt cx="1022" cy="906"/>
          </a:xfrm>
        </p:grpSpPr>
        <p:sp>
          <p:nvSpPr>
            <p:cNvPr id="8" name="Line 82">
              <a:extLst>
                <a:ext uri="{FF2B5EF4-FFF2-40B4-BE49-F238E27FC236}">
                  <a16:creationId xmlns:a16="http://schemas.microsoft.com/office/drawing/2014/main" id="{3764A3C8-BEF1-EE46-5225-FE230A3BA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3041"/>
              <a:ext cx="667" cy="887"/>
            </a:xfrm>
            <a:prstGeom prst="line">
              <a:avLst/>
            </a:prstGeom>
            <a:noFill/>
            <a:ln w="31750">
              <a:solidFill>
                <a:schemeClr val="accent4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83">
              <a:extLst>
                <a:ext uri="{FF2B5EF4-FFF2-40B4-BE49-F238E27FC236}">
                  <a16:creationId xmlns:a16="http://schemas.microsoft.com/office/drawing/2014/main" id="{049E1C16-853E-DCE4-0B2B-A2C36255A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3022"/>
              <a:ext cx="667" cy="887"/>
            </a:xfrm>
            <a:prstGeom prst="line">
              <a:avLst/>
            </a:prstGeom>
            <a:noFill/>
            <a:ln w="31750">
              <a:solidFill>
                <a:schemeClr val="accent4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84">
            <a:extLst>
              <a:ext uri="{FF2B5EF4-FFF2-40B4-BE49-F238E27FC236}">
                <a16:creationId xmlns:a16="http://schemas.microsoft.com/office/drawing/2014/main" id="{714C4546-87AC-FC5E-9CFD-354E16BE553E}"/>
              </a:ext>
            </a:extLst>
          </p:cNvPr>
          <p:cNvGrpSpPr>
            <a:grpSpLocks/>
          </p:cNvGrpSpPr>
          <p:nvPr/>
        </p:nvGrpSpPr>
        <p:grpSpPr bwMode="auto">
          <a:xfrm>
            <a:off x="7328580" y="990044"/>
            <a:ext cx="1270000" cy="1111250"/>
            <a:chOff x="1595" y="3081"/>
            <a:chExt cx="800" cy="700"/>
          </a:xfrm>
        </p:grpSpPr>
        <p:sp>
          <p:nvSpPr>
            <p:cNvPr id="11" name="Rectangle 85">
              <a:extLst>
                <a:ext uri="{FF2B5EF4-FFF2-40B4-BE49-F238E27FC236}">
                  <a16:creationId xmlns:a16="http://schemas.microsoft.com/office/drawing/2014/main" id="{94118A9B-19CC-28F9-53AC-39F47944C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3663"/>
              <a:ext cx="796" cy="118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2" name="AutoShape 86">
              <a:extLst>
                <a:ext uri="{FF2B5EF4-FFF2-40B4-BE49-F238E27FC236}">
                  <a16:creationId xmlns:a16="http://schemas.microsoft.com/office/drawing/2014/main" id="{CC6B4CEA-E736-3E21-D2E9-BFFF9BB6B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3081"/>
              <a:ext cx="795" cy="567"/>
            </a:xfrm>
            <a:prstGeom prst="rtTriangle">
              <a:avLst/>
            </a:prstGeom>
            <a:solidFill>
              <a:schemeClr val="accent5">
                <a:lumMod val="40000"/>
                <a:lumOff val="60000"/>
                <a:alpha val="50195"/>
              </a:schemeClr>
            </a:solidFill>
            <a:ln w="38100" algn="ctr">
              <a:solidFill>
                <a:schemeClr val="accent5">
                  <a:lumMod val="40000"/>
                  <a:lumOff val="60000"/>
                </a:schemeClr>
              </a:solidFill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13" name="Line 87">
            <a:extLst>
              <a:ext uri="{FF2B5EF4-FFF2-40B4-BE49-F238E27FC236}">
                <a16:creationId xmlns:a16="http://schemas.microsoft.com/office/drawing/2014/main" id="{7AD99E7B-C14F-DC7E-F7AE-EB4DC1F38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2230" y="975756"/>
            <a:ext cx="1262062" cy="90011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Rectangle 88">
            <a:extLst>
              <a:ext uri="{FF2B5EF4-FFF2-40B4-BE49-F238E27FC236}">
                <a16:creationId xmlns:a16="http://schemas.microsoft.com/office/drawing/2014/main" id="{A9B0B30B-A7F9-59FD-8C25-F2C0BE5E6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780" y="3836874"/>
            <a:ext cx="581025" cy="493713"/>
          </a:xfrm>
          <a:prstGeom prst="rect">
            <a:avLst/>
          </a:prstGeom>
          <a:solidFill>
            <a:srgbClr val="FF33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15" name="Group 89">
            <a:extLst>
              <a:ext uri="{FF2B5EF4-FFF2-40B4-BE49-F238E27FC236}">
                <a16:creationId xmlns:a16="http://schemas.microsoft.com/office/drawing/2014/main" id="{A7B6820E-7C50-D06E-15CF-93E0C77518F9}"/>
              </a:ext>
            </a:extLst>
          </p:cNvPr>
          <p:cNvGrpSpPr>
            <a:grpSpLocks/>
          </p:cNvGrpSpPr>
          <p:nvPr/>
        </p:nvGrpSpPr>
        <p:grpSpPr bwMode="auto">
          <a:xfrm>
            <a:off x="7279368" y="3149487"/>
            <a:ext cx="1622425" cy="1438275"/>
            <a:chOff x="1564" y="3022"/>
            <a:chExt cx="1022" cy="906"/>
          </a:xfrm>
        </p:grpSpPr>
        <p:sp>
          <p:nvSpPr>
            <p:cNvPr id="16" name="Line 90">
              <a:extLst>
                <a:ext uri="{FF2B5EF4-FFF2-40B4-BE49-F238E27FC236}">
                  <a16:creationId xmlns:a16="http://schemas.microsoft.com/office/drawing/2014/main" id="{B475EFC2-927C-6AF4-1273-293A82EA6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3041"/>
              <a:ext cx="667" cy="887"/>
            </a:xfrm>
            <a:prstGeom prst="line">
              <a:avLst/>
            </a:prstGeom>
            <a:noFill/>
            <a:ln w="31750">
              <a:solidFill>
                <a:schemeClr val="accent4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91">
              <a:extLst>
                <a:ext uri="{FF2B5EF4-FFF2-40B4-BE49-F238E27FC236}">
                  <a16:creationId xmlns:a16="http://schemas.microsoft.com/office/drawing/2014/main" id="{DC1C0D43-45AC-D5AA-439E-680EA36F2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3022"/>
              <a:ext cx="667" cy="887"/>
            </a:xfrm>
            <a:prstGeom prst="line">
              <a:avLst/>
            </a:prstGeom>
            <a:noFill/>
            <a:ln w="31750">
              <a:solidFill>
                <a:schemeClr val="accent4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" name="Line 92">
            <a:extLst>
              <a:ext uri="{FF2B5EF4-FFF2-40B4-BE49-F238E27FC236}">
                <a16:creationId xmlns:a16="http://schemas.microsoft.com/office/drawing/2014/main" id="{83F55005-3F7D-E5A2-F377-DD3441AFAB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22230" y="3228862"/>
            <a:ext cx="1262063" cy="90011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9" name="Group 93">
            <a:extLst>
              <a:ext uri="{FF2B5EF4-FFF2-40B4-BE49-F238E27FC236}">
                <a16:creationId xmlns:a16="http://schemas.microsoft.com/office/drawing/2014/main" id="{466CCF70-BE26-5B51-9C52-8D995666B54F}"/>
              </a:ext>
            </a:extLst>
          </p:cNvPr>
          <p:cNvGrpSpPr>
            <a:grpSpLocks/>
          </p:cNvGrpSpPr>
          <p:nvPr/>
        </p:nvGrpSpPr>
        <p:grpSpPr bwMode="auto">
          <a:xfrm>
            <a:off x="7766730" y="3557474"/>
            <a:ext cx="377825" cy="668338"/>
            <a:chOff x="2139" y="3282"/>
            <a:chExt cx="238" cy="421"/>
          </a:xfrm>
        </p:grpSpPr>
        <p:sp>
          <p:nvSpPr>
            <p:cNvPr id="20" name="AutoShape 94">
              <a:extLst>
                <a:ext uri="{FF2B5EF4-FFF2-40B4-BE49-F238E27FC236}">
                  <a16:creationId xmlns:a16="http://schemas.microsoft.com/office/drawing/2014/main" id="{C34780A4-C22F-6CE5-A2F4-52E2EDCCFA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39" y="3282"/>
              <a:ext cx="238" cy="174"/>
            </a:xfrm>
            <a:prstGeom prst="rtTriangle">
              <a:avLst/>
            </a:prstGeom>
            <a:solidFill>
              <a:schemeClr val="accent5">
                <a:lumMod val="40000"/>
                <a:lumOff val="60000"/>
                <a:alpha val="50195"/>
              </a:schemeClr>
            </a:solidFill>
            <a:ln w="38100" algn="ctr">
              <a:solidFill>
                <a:schemeClr val="accent5">
                  <a:lumMod val="40000"/>
                  <a:lumOff val="60000"/>
                </a:schemeClr>
              </a:solidFill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21" name="Rectangle 95">
              <a:extLst>
                <a:ext uri="{FF2B5EF4-FFF2-40B4-BE49-F238E27FC236}">
                  <a16:creationId xmlns:a16="http://schemas.microsoft.com/office/drawing/2014/main" id="{E3100993-99EE-9E93-682B-BF79B1840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3447"/>
              <a:ext cx="219" cy="2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AAB704F6-A06D-553E-1615-FDA39C890BFE}"/>
              </a:ext>
            </a:extLst>
          </p:cNvPr>
          <p:cNvGrpSpPr/>
          <p:nvPr/>
        </p:nvGrpSpPr>
        <p:grpSpPr>
          <a:xfrm>
            <a:off x="4582048" y="2113994"/>
            <a:ext cx="1149350" cy="774700"/>
            <a:chOff x="4572000" y="2113994"/>
            <a:chExt cx="1149350" cy="774700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1322617D-26CE-57DE-1F94-B7693E3FFFED}"/>
                </a:ext>
              </a:extLst>
            </p:cNvPr>
            <p:cNvSpPr/>
            <p:nvPr/>
          </p:nvSpPr>
          <p:spPr>
            <a:xfrm>
              <a:off x="4984750" y="2463800"/>
              <a:ext cx="736600" cy="247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015E83BF-CE3D-ABAC-8FC9-E93C857567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639581"/>
                </p:ext>
              </p:extLst>
            </p:nvPr>
          </p:nvGraphicFramePr>
          <p:xfrm>
            <a:off x="4572000" y="2113994"/>
            <a:ext cx="99695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8" imgW="997190" imgH="775615" progId="Visio.Drawing.11">
                    <p:embed/>
                  </p:oleObj>
                </mc:Choice>
                <mc:Fallback>
                  <p:oleObj name="Visio" r:id="rId8" imgW="997190" imgH="775615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113994"/>
                          <a:ext cx="996950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B787C68-0A00-3BBF-5C72-BD4AA2A7F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9293"/>
              </p:ext>
            </p:extLst>
          </p:nvPr>
        </p:nvGraphicFramePr>
        <p:xfrm>
          <a:off x="182173" y="759159"/>
          <a:ext cx="1779977" cy="181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143618" imgH="1167833" progId="Visio.Drawing.11">
                  <p:embed/>
                </p:oleObj>
              </mc:Choice>
              <mc:Fallback>
                <p:oleObj name="Visio" r:id="rId10" imgW="1143618" imgH="116783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3" y="759159"/>
                        <a:ext cx="1779977" cy="18195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A62D8EA-4727-07E8-07A2-E40AD0FD2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61355"/>
              </p:ext>
            </p:extLst>
          </p:nvPr>
        </p:nvGraphicFramePr>
        <p:xfrm>
          <a:off x="175075" y="777084"/>
          <a:ext cx="1958172" cy="178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278924" imgH="1167833" progId="Visio.Drawing.11">
                  <p:embed/>
                </p:oleObj>
              </mc:Choice>
              <mc:Fallback>
                <p:oleObj name="Visio" r:id="rId12" imgW="1278924" imgH="116783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75" y="777084"/>
                        <a:ext cx="1958172" cy="17836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992A979D-693D-34C3-A5D5-6F0EA34F9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63210"/>
              </p:ext>
            </p:extLst>
          </p:nvPr>
        </p:nvGraphicFramePr>
        <p:xfrm>
          <a:off x="2312988" y="4027550"/>
          <a:ext cx="1641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457200" progId="Equation.DSMT4">
                  <p:embed/>
                </p:oleObj>
              </mc:Choice>
              <mc:Fallback>
                <p:oleObj name="Equation" r:id="rId14" imgW="1155600" imgH="4572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6268C9D9-3ECF-9DFC-2111-AD9D36E68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027550"/>
                        <a:ext cx="16414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2">
            <a:extLst>
              <a:ext uri="{FF2B5EF4-FFF2-40B4-BE49-F238E27FC236}">
                <a16:creationId xmlns:a16="http://schemas.microsoft.com/office/drawing/2014/main" id="{BFDB1448-192A-AC13-AC7B-2BFDF13490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2889" y="2424278"/>
            <a:ext cx="306408" cy="390174"/>
          </a:xfrm>
          <a:prstGeom prst="line">
            <a:avLst/>
          </a:prstGeom>
          <a:noFill/>
          <a:ln w="38100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94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244D085-9DFF-B3D5-E5E2-441D5BC86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22593"/>
              </p:ext>
            </p:extLst>
          </p:nvPr>
        </p:nvGraphicFramePr>
        <p:xfrm>
          <a:off x="275897" y="1008993"/>
          <a:ext cx="24320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29956" imgH="1924882" progId="Visio.Drawing.11">
                  <p:embed/>
                </p:oleObj>
              </mc:Choice>
              <mc:Fallback>
                <p:oleObj name="Visio" r:id="rId2" imgW="2429956" imgH="192488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97" y="1008993"/>
                        <a:ext cx="2432050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E492D634-E347-365C-9C72-8B116DAD0D3E}"/>
              </a:ext>
            </a:extLst>
          </p:cNvPr>
          <p:cNvGrpSpPr/>
          <p:nvPr/>
        </p:nvGrpSpPr>
        <p:grpSpPr>
          <a:xfrm>
            <a:off x="2727474" y="2597800"/>
            <a:ext cx="3708581" cy="2161525"/>
            <a:chOff x="2727474" y="2597800"/>
            <a:chExt cx="3708581" cy="2161525"/>
          </a:xfrm>
        </p:grpSpPr>
        <p:sp>
          <p:nvSpPr>
            <p:cNvPr id="5" name="Rectangle 25">
              <a:extLst>
                <a:ext uri="{FF2B5EF4-FFF2-40B4-BE49-F238E27FC236}">
                  <a16:creationId xmlns:a16="http://schemas.microsoft.com/office/drawing/2014/main" id="{A3D630F6-858A-FCE8-F48C-F88903C42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075" y="2597800"/>
              <a:ext cx="3125980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) </a:t>
              </a: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交流信号的放大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D5FA497-27F2-FCE7-C05B-CC2731896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507449"/>
                </p:ext>
              </p:extLst>
            </p:nvPr>
          </p:nvGraphicFramePr>
          <p:xfrm>
            <a:off x="3030538" y="3192463"/>
            <a:ext cx="2805112" cy="156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2798805" imgH="1566084" progId="Visio.Drawing.11">
                    <p:embed/>
                  </p:oleObj>
                </mc:Choice>
                <mc:Fallback>
                  <p:oleObj name="Visio" r:id="rId4" imgW="2798805" imgH="1566084" progId="Visio.Drawing.11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E244D085-9DFF-B3D5-E5E2-441D5BC86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538" y="3192463"/>
                          <a:ext cx="2805112" cy="1566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5">
              <a:extLst>
                <a:ext uri="{FF2B5EF4-FFF2-40B4-BE49-F238E27FC236}">
                  <a16:creationId xmlns:a16="http://schemas.microsoft.com/office/drawing/2014/main" id="{6E5E26B9-3EAE-D1AB-5DF8-0A999A376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474" y="3313595"/>
              <a:ext cx="1425165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交流通路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6EBBE62-1E19-F47E-7C7A-74A8A28E9009}"/>
              </a:ext>
            </a:extLst>
          </p:cNvPr>
          <p:cNvGrpSpPr/>
          <p:nvPr/>
        </p:nvGrpSpPr>
        <p:grpSpPr>
          <a:xfrm>
            <a:off x="3341854" y="817722"/>
            <a:ext cx="3352221" cy="1818603"/>
            <a:chOff x="3341854" y="817722"/>
            <a:chExt cx="3352221" cy="1818603"/>
          </a:xfrm>
        </p:grpSpPr>
        <p:sp>
          <p:nvSpPr>
            <p:cNvPr id="4" name="Rectangle 25">
              <a:extLst>
                <a:ext uri="{FF2B5EF4-FFF2-40B4-BE49-F238E27FC236}">
                  <a16:creationId xmlns:a16="http://schemas.microsoft.com/office/drawing/2014/main" id="{BBF1C1EE-1493-6F51-5D2F-E03D4A1C0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854" y="817722"/>
              <a:ext cx="2014301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) </a:t>
              </a: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静态工作点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BB9807EC-754D-F36E-1480-38B076AD7D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732828"/>
                </p:ext>
              </p:extLst>
            </p:nvPr>
          </p:nvGraphicFramePr>
          <p:xfrm>
            <a:off x="5052600" y="898012"/>
            <a:ext cx="1641475" cy="173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1636652" imgH="1737824" progId="Visio.Drawing.11">
                    <p:embed/>
                  </p:oleObj>
                </mc:Choice>
                <mc:Fallback>
                  <p:oleObj name="Visio" r:id="rId6" imgW="1636652" imgH="1737824" progId="Visio.Drawing.11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E244D085-9DFF-B3D5-E5E2-441D5BC86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600" y="898012"/>
                          <a:ext cx="1641475" cy="173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0795AC3E-4574-2551-133D-A35EAED6D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620" y="1821959"/>
              <a:ext cx="1425165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直流通路</a:t>
              </a:r>
            </a:p>
          </p:txBody>
        </p:sp>
      </p:grp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5C8ED50C-69FA-E982-22F1-9C0A6524D368}"/>
              </a:ext>
            </a:extLst>
          </p:cNvPr>
          <p:cNvSpPr/>
          <p:nvPr/>
        </p:nvSpPr>
        <p:spPr>
          <a:xfrm>
            <a:off x="3902005" y="3229902"/>
            <a:ext cx="908132" cy="947959"/>
          </a:xfrm>
          <a:prstGeom prst="roundRect">
            <a:avLst/>
          </a:prstGeom>
          <a:solidFill>
            <a:schemeClr val="accent5">
              <a:lumMod val="20000"/>
              <a:lumOff val="8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25">
            <a:extLst>
              <a:ext uri="{FF2B5EF4-FFF2-40B4-BE49-F238E27FC236}">
                <a16:creationId xmlns:a16="http://schemas.microsoft.com/office/drawing/2014/main" id="{E4DD3197-0DBC-C303-957D-6583C7B7E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299" y="2971284"/>
            <a:ext cx="2551387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晶体管的微变等效电路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855F87-8029-9A0A-6FFD-5D35729AA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04413"/>
              </p:ext>
            </p:extLst>
          </p:nvPr>
        </p:nvGraphicFramePr>
        <p:xfrm>
          <a:off x="6707117" y="3539359"/>
          <a:ext cx="1435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431839" imgH="1110277" progId="Visio.Drawing.11">
                  <p:embed/>
                </p:oleObj>
              </mc:Choice>
              <mc:Fallback>
                <p:oleObj name="Visio" r:id="rId8" imgW="1431839" imgH="111027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17" y="3539359"/>
                        <a:ext cx="14351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78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:a16="http://schemas.microsoft.com/office/drawing/2014/main" id="{30990D08-9728-8135-D4F1-D7600040A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33" y="742208"/>
            <a:ext cx="156921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控电源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D6FDEC8-54B6-7DA1-07B1-FEF26C7F7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70510"/>
              </p:ext>
            </p:extLst>
          </p:nvPr>
        </p:nvGraphicFramePr>
        <p:xfrm>
          <a:off x="936315" y="1223154"/>
          <a:ext cx="3996498" cy="310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78865" imgH="2548252" progId="Visio.Drawing.11">
                  <p:embed/>
                </p:oleObj>
              </mc:Choice>
              <mc:Fallback>
                <p:oleObj name="Visio" r:id="rId2" imgW="3278865" imgH="254825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15" y="1223154"/>
                        <a:ext cx="3996498" cy="3105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92D1C8E1-C738-5EC2-5079-4C4D77AEB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98871"/>
              </p:ext>
            </p:extLst>
          </p:nvPr>
        </p:nvGraphicFramePr>
        <p:xfrm>
          <a:off x="211368" y="1659138"/>
          <a:ext cx="6492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31640" progId="Equation.DSMT4">
                  <p:embed/>
                </p:oleObj>
              </mc:Choice>
              <mc:Fallback>
                <p:oleObj name="Equation" r:id="rId4" imgW="457200" imgH="43164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20CDE620-0228-67D4-180E-F92D18828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68" y="1659138"/>
                        <a:ext cx="6492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2C59A8AF-428D-8D87-FAF2-EB9C1818B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88822"/>
              </p:ext>
            </p:extLst>
          </p:nvPr>
        </p:nvGraphicFramePr>
        <p:xfrm>
          <a:off x="219142" y="3143232"/>
          <a:ext cx="631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431640" progId="Equation.DSMT4">
                  <p:embed/>
                </p:oleObj>
              </mc:Choice>
              <mc:Fallback>
                <p:oleObj name="Equation" r:id="rId6" imgW="444240" imgH="43164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92D1C8E1-C738-5EC2-5079-4C4D77AEB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42" y="3143232"/>
                        <a:ext cx="631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550E7DA2-44BE-9140-3EED-ED7DC8633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4630"/>
              </p:ext>
            </p:extLst>
          </p:nvPr>
        </p:nvGraphicFramePr>
        <p:xfrm>
          <a:off x="4891052" y="1658919"/>
          <a:ext cx="612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431640" progId="Equation.DSMT4">
                  <p:embed/>
                </p:oleObj>
              </mc:Choice>
              <mc:Fallback>
                <p:oleObj name="Equation" r:id="rId8" imgW="431640" imgH="43164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92D1C8E1-C738-5EC2-5079-4C4D77AEB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52" y="1658919"/>
                        <a:ext cx="6127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01FDB8F3-83A2-8423-BCCF-95CF09828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39811"/>
              </p:ext>
            </p:extLst>
          </p:nvPr>
        </p:nvGraphicFramePr>
        <p:xfrm>
          <a:off x="4887877" y="3143232"/>
          <a:ext cx="6143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431640" progId="Equation.DSMT4">
                  <p:embed/>
                </p:oleObj>
              </mc:Choice>
              <mc:Fallback>
                <p:oleObj name="Equation" r:id="rId10" imgW="431640" imgH="43164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2C59A8AF-428D-8D87-FAF2-EB9C1818B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877" y="3143232"/>
                        <a:ext cx="6143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BEBABD8-8BBC-8CB7-7A04-C015E6473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03229"/>
              </p:ext>
            </p:extLst>
          </p:nvPr>
        </p:nvGraphicFramePr>
        <p:xfrm>
          <a:off x="7053943" y="691645"/>
          <a:ext cx="1823370" cy="150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521735" imgH="1253239" progId="Visio.Drawing.11">
                  <p:embed/>
                </p:oleObj>
              </mc:Choice>
              <mc:Fallback>
                <p:oleObj name="Visio" r:id="rId12" imgW="1521735" imgH="125323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943" y="691645"/>
                        <a:ext cx="1823370" cy="1504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F3DB3EA-8397-AE56-3B1B-47E0AE34FDD5}"/>
              </a:ext>
            </a:extLst>
          </p:cNvPr>
          <p:cNvCxnSpPr/>
          <p:nvPr/>
        </p:nvCxnSpPr>
        <p:spPr>
          <a:xfrm>
            <a:off x="5642149" y="572756"/>
            <a:ext cx="0" cy="439113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99DD0FE2-2ABE-AB0E-B83B-178189806D1A}"/>
              </a:ext>
            </a:extLst>
          </p:cNvPr>
          <p:cNvSpPr txBox="1"/>
          <p:nvPr/>
        </p:nvSpPr>
        <p:spPr>
          <a:xfrm>
            <a:off x="5953682" y="902457"/>
            <a:ext cx="124009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两个受控电源各自发出的功率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B937B19-42AF-CE6C-AB5F-57B33CA46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83289"/>
              </p:ext>
            </p:extLst>
          </p:nvPr>
        </p:nvGraphicFramePr>
        <p:xfrm>
          <a:off x="6079127" y="2471435"/>
          <a:ext cx="9207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01FDB8F3-83A2-8423-BCCF-95CF09828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127" y="2471435"/>
                        <a:ext cx="9207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56A37540-7970-26DD-8644-737C2A784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07985"/>
              </p:ext>
            </p:extLst>
          </p:nvPr>
        </p:nvGraphicFramePr>
        <p:xfrm>
          <a:off x="7368043" y="2471714"/>
          <a:ext cx="8302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2B937B19-42AF-CE6C-AB5F-57B33CA46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043" y="2471714"/>
                        <a:ext cx="8302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498F3DC6-82EA-1D4F-CC52-A9551BE41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55686"/>
              </p:ext>
            </p:extLst>
          </p:nvPr>
        </p:nvGraphicFramePr>
        <p:xfrm>
          <a:off x="6079127" y="2899273"/>
          <a:ext cx="14081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228600" progId="Equation.DSMT4">
                  <p:embed/>
                </p:oleObj>
              </mc:Choice>
              <mc:Fallback>
                <p:oleObj name="Equation" r:id="rId18" imgW="990360" imgH="22860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56A37540-7970-26DD-8644-737C2A784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127" y="2899273"/>
                        <a:ext cx="14081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5890CEB5-EE99-57DC-D322-1B0A2EBC3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39309"/>
              </p:ext>
            </p:extLst>
          </p:nvPr>
        </p:nvGraphicFramePr>
        <p:xfrm>
          <a:off x="6079127" y="3296402"/>
          <a:ext cx="18589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880" imgH="228600" progId="Equation.DSMT4">
                  <p:embed/>
                </p:oleObj>
              </mc:Choice>
              <mc:Fallback>
                <p:oleObj name="Equation" r:id="rId20" imgW="1307880" imgH="22860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498F3DC6-82EA-1D4F-CC52-A9551BE41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127" y="3296402"/>
                        <a:ext cx="18589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BA98BB8B-1C5C-BDB7-26B6-7636895DB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64197"/>
              </p:ext>
            </p:extLst>
          </p:nvPr>
        </p:nvGraphicFramePr>
        <p:xfrm>
          <a:off x="6079127" y="3767138"/>
          <a:ext cx="22923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5890CEB5-EE99-57DC-D322-1B0A2EBC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127" y="3767138"/>
                        <a:ext cx="22923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99819A59-BC76-4278-C3DC-92B8A99E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99951"/>
              </p:ext>
            </p:extLst>
          </p:nvPr>
        </p:nvGraphicFramePr>
        <p:xfrm>
          <a:off x="6079127" y="4238745"/>
          <a:ext cx="19669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200" imgH="228600" progId="Equation.DSMT4">
                  <p:embed/>
                </p:oleObj>
              </mc:Choice>
              <mc:Fallback>
                <p:oleObj name="Equation" r:id="rId24" imgW="1384200" imgH="22860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BA98BB8B-1C5C-BDB7-26B6-7636895DB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127" y="4238745"/>
                        <a:ext cx="19669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95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55F709F-03E1-60B7-1053-3B7FC854B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2953"/>
              </p:ext>
            </p:extLst>
          </p:nvPr>
        </p:nvGraphicFramePr>
        <p:xfrm>
          <a:off x="654964" y="1149204"/>
          <a:ext cx="208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83349" imgH="1232351" progId="Visio.Drawing.11">
                  <p:embed/>
                </p:oleObj>
              </mc:Choice>
              <mc:Fallback>
                <p:oleObj name="Visio" r:id="rId2" imgW="2083349" imgH="123235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64" y="1149204"/>
                        <a:ext cx="20828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>
            <a:extLst>
              <a:ext uri="{FF2B5EF4-FFF2-40B4-BE49-F238E27FC236}">
                <a16:creationId xmlns:a16="http://schemas.microsoft.com/office/drawing/2014/main" id="{2E9D3154-E2B8-7CD3-FDEA-8F99A2D66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175" y="727136"/>
            <a:ext cx="348205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图示电路的最简等效结构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6A3D5350-FE2C-9D25-B8BD-EF581928F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955" y="1216156"/>
            <a:ext cx="115921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一：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7D9F1A6-B602-5A4E-EC43-22A5FB54C037}"/>
              </a:ext>
            </a:extLst>
          </p:cNvPr>
          <p:cNvCxnSpPr>
            <a:cxnSpLocks/>
          </p:cNvCxnSpPr>
          <p:nvPr/>
        </p:nvCxnSpPr>
        <p:spPr>
          <a:xfrm flipH="1">
            <a:off x="2038448" y="1678005"/>
            <a:ext cx="129312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D8D4C1-BC28-4C7F-1FC2-2F681E7F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95632"/>
              </p:ext>
            </p:extLst>
          </p:nvPr>
        </p:nvGraphicFramePr>
        <p:xfrm>
          <a:off x="2103104" y="1717533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158" imgH="177646" progId="Equation.DSMT4">
                  <p:embed/>
                </p:oleObj>
              </mc:Choice>
              <mc:Fallback>
                <p:oleObj name="Equation" r:id="rId4" imgW="27915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104" y="1717533"/>
                        <a:ext cx="279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391BB0C7-E0FE-4E0C-1772-9682596B91A1}"/>
              </a:ext>
            </a:extLst>
          </p:cNvPr>
          <p:cNvGrpSpPr/>
          <p:nvPr/>
        </p:nvGrpSpPr>
        <p:grpSpPr>
          <a:xfrm>
            <a:off x="1542806" y="1164969"/>
            <a:ext cx="692150" cy="435356"/>
            <a:chOff x="1329970" y="1164969"/>
            <a:chExt cx="692150" cy="435356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F11BEAD4-5B44-92D9-8259-3A98B79D92EA}"/>
                </a:ext>
              </a:extLst>
            </p:cNvPr>
            <p:cNvSpPr/>
            <p:nvPr/>
          </p:nvSpPr>
          <p:spPr>
            <a:xfrm>
              <a:off x="1363717" y="1164969"/>
              <a:ext cx="517228" cy="3091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2977A3B-9E9C-1163-AB05-F9B39240F6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379545"/>
                </p:ext>
              </p:extLst>
            </p:nvPr>
          </p:nvGraphicFramePr>
          <p:xfrm>
            <a:off x="1329970" y="1270125"/>
            <a:ext cx="6921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690434" imgH="327699" progId="Visio.Drawing.11">
                    <p:embed/>
                  </p:oleObj>
                </mc:Choice>
                <mc:Fallback>
                  <p:oleObj name="Visio" r:id="rId6" imgW="690434" imgH="327699" progId="Visio.Drawing.11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970" y="1270125"/>
                          <a:ext cx="692150" cy="33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C87B1AE-56C7-48AD-3EF3-7F1CA89C0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48857"/>
              </p:ext>
            </p:extLst>
          </p:nvPr>
        </p:nvGraphicFramePr>
        <p:xfrm>
          <a:off x="4085984" y="1167351"/>
          <a:ext cx="11922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190882" imgH="1232351" progId="Visio.Drawing.11">
                  <p:embed/>
                </p:oleObj>
              </mc:Choice>
              <mc:Fallback>
                <p:oleObj name="Visio" r:id="rId8" imgW="1190882" imgH="1232351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55F709F-03E1-60B7-1053-3B7FC854B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984" y="1167351"/>
                        <a:ext cx="119221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>
            <a:extLst>
              <a:ext uri="{FF2B5EF4-FFF2-40B4-BE49-F238E27FC236}">
                <a16:creationId xmlns:a16="http://schemas.microsoft.com/office/drawing/2014/main" id="{6687B724-BFD4-2653-0B50-B596351AD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06" y="2571750"/>
            <a:ext cx="115921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二：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931917D-196D-F197-466C-3BDC5547C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7879"/>
              </p:ext>
            </p:extLst>
          </p:nvPr>
        </p:nvGraphicFramePr>
        <p:xfrm>
          <a:off x="657225" y="2914650"/>
          <a:ext cx="20812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083349" imgH="1106099" progId="Visio.Drawing.11">
                  <p:embed/>
                </p:oleObj>
              </mc:Choice>
              <mc:Fallback>
                <p:oleObj name="Visio" r:id="rId10" imgW="2083349" imgH="1106099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55F709F-03E1-60B7-1053-3B7FC854B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914650"/>
                        <a:ext cx="2081213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43229938-7EAB-D282-A154-3F9E78AB5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52754"/>
              </p:ext>
            </p:extLst>
          </p:nvPr>
        </p:nvGraphicFramePr>
        <p:xfrm>
          <a:off x="717161" y="4237038"/>
          <a:ext cx="2924176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177480" progId="Equation.DSMT4">
                  <p:embed/>
                </p:oleObj>
              </mc:Choice>
              <mc:Fallback>
                <p:oleObj name="Equation" r:id="rId12" imgW="2057400" imgH="17748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498F3DC6-82EA-1D4F-CC52-A9551BE41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61" y="4237038"/>
                        <a:ext cx="2924176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73F87BD-E072-4281-6DCE-D73D073E3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64449"/>
              </p:ext>
            </p:extLst>
          </p:nvPr>
        </p:nvGraphicFramePr>
        <p:xfrm>
          <a:off x="4085985" y="2768482"/>
          <a:ext cx="11922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190882" imgH="1232351" progId="Visio.Drawing.11">
                  <p:embed/>
                </p:oleObj>
              </mc:Choice>
              <mc:Fallback>
                <p:oleObj name="Visio" r:id="rId14" imgW="1190882" imgH="1232351" progId="Visio.Drawing.11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C87B1AE-56C7-48AD-3EF3-7F1CA89C0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985" y="2768482"/>
                        <a:ext cx="119221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681B65DD-467E-AAC1-F48B-1810BFC893A5}"/>
              </a:ext>
            </a:extLst>
          </p:cNvPr>
          <p:cNvCxnSpPr/>
          <p:nvPr/>
        </p:nvCxnSpPr>
        <p:spPr>
          <a:xfrm>
            <a:off x="5502664" y="572917"/>
            <a:ext cx="0" cy="439113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C5B34B9-151C-2B1D-7A01-9ACE22AD2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592373"/>
              </p:ext>
            </p:extLst>
          </p:nvPr>
        </p:nvGraphicFramePr>
        <p:xfrm>
          <a:off x="6210625" y="1130171"/>
          <a:ext cx="20129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2009209" imgH="1379491" progId="Visio.Drawing.11">
                  <p:embed/>
                </p:oleObj>
              </mc:Choice>
              <mc:Fallback>
                <p:oleObj name="Visio" r:id="rId15" imgW="2009209" imgH="1379491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625" y="1130171"/>
                        <a:ext cx="201295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>
            <a:extLst>
              <a:ext uri="{FF2B5EF4-FFF2-40B4-BE49-F238E27FC236}">
                <a16:creationId xmlns:a16="http://schemas.microsoft.com/office/drawing/2014/main" id="{32DBFC24-A16F-5B90-47D0-E05888602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7130" y="734149"/>
            <a:ext cx="3257587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习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输入等效电阻 </a:t>
            </a:r>
            <a:r>
              <a:rPr lang="en-US" altLang="zh-CN" sz="1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zh-CN" altLang="en-US" sz="1800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0F1DDDA-E74F-E635-B1C9-549ADC8CCE5C}"/>
              </a:ext>
            </a:extLst>
          </p:cNvPr>
          <p:cNvCxnSpPr>
            <a:cxnSpLocks/>
          </p:cNvCxnSpPr>
          <p:nvPr/>
        </p:nvCxnSpPr>
        <p:spPr>
          <a:xfrm>
            <a:off x="7654431" y="1716024"/>
            <a:ext cx="129312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83A80D3-EE7F-5B71-2976-500843A7A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18569"/>
              </p:ext>
            </p:extLst>
          </p:nvPr>
        </p:nvGraphicFramePr>
        <p:xfrm>
          <a:off x="7645755" y="1501174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CD8D4C1-BC28-4C7F-1FC2-2F681E7F0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755" y="1501174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C9077070-182E-F75A-571B-28E39A7EE9D6}"/>
              </a:ext>
            </a:extLst>
          </p:cNvPr>
          <p:cNvSpPr/>
          <p:nvPr/>
        </p:nvSpPr>
        <p:spPr>
          <a:xfrm>
            <a:off x="7524427" y="1145669"/>
            <a:ext cx="780677" cy="814867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13AEABB-1370-ADEF-9EBD-6FBC0CE4B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78020"/>
              </p:ext>
            </p:extLst>
          </p:nvPr>
        </p:nvGraphicFramePr>
        <p:xfrm>
          <a:off x="6397625" y="2706162"/>
          <a:ext cx="19399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1938775" imgH="1096352" progId="Visio.Drawing.11">
                  <p:embed/>
                </p:oleObj>
              </mc:Choice>
              <mc:Fallback>
                <p:oleObj name="Visio" r:id="rId19" imgW="1938775" imgH="1096352" progId="Visio.Drawing.11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C5B34B9-151C-2B1D-7A01-9ACE22AD2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706162"/>
                        <a:ext cx="19399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27D9EB62-853F-ACA1-6952-0E97D3E74ED3}"/>
              </a:ext>
            </a:extLst>
          </p:cNvPr>
          <p:cNvSpPr/>
          <p:nvPr/>
        </p:nvSpPr>
        <p:spPr>
          <a:xfrm>
            <a:off x="6941128" y="3034145"/>
            <a:ext cx="422864" cy="3629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CBE62A47-8AAF-E850-0AF0-D913DABF4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0156"/>
              </p:ext>
            </p:extLst>
          </p:nvPr>
        </p:nvGraphicFramePr>
        <p:xfrm>
          <a:off x="6437344" y="3946525"/>
          <a:ext cx="1786231" cy="77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58640" imgH="583920" progId="Equation.DSMT4">
                  <p:embed/>
                </p:oleObj>
              </mc:Choice>
              <mc:Fallback>
                <p:oleObj name="Equation" r:id="rId21" imgW="1358640" imgH="58392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43229938-7EAB-D282-A154-3F9E78AB5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44" y="3946525"/>
                        <a:ext cx="1786231" cy="77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40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5" grpId="0"/>
      <p:bldP spid="28" grpId="0" animBg="1"/>
      <p:bldP spid="30" grpId="0" animBg="1"/>
    </p:bld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1689</TotalTime>
  <Words>110</Words>
  <Application>Microsoft Office PowerPoint</Application>
  <PresentationFormat>全屏显示(16:9)</PresentationFormat>
  <Paragraphs>30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等线 Light</vt:lpstr>
      <vt:lpstr>楷体</vt:lpstr>
      <vt:lpstr>微软雅黑</vt:lpstr>
      <vt:lpstr>Arial</vt:lpstr>
      <vt:lpstr>Calibri</vt:lpstr>
      <vt:lpstr>Times New Roman</vt:lpstr>
      <vt:lpstr>2016-VI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王 亮</cp:lastModifiedBy>
  <cp:revision>306</cp:revision>
  <dcterms:created xsi:type="dcterms:W3CDTF">2016-01-21T16:32:22Z</dcterms:created>
  <dcterms:modified xsi:type="dcterms:W3CDTF">2022-09-28T01:47:30Z</dcterms:modified>
</cp:coreProperties>
</file>